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45"/>
        <w:tblOverlap w:val="never"/>
        <w:tblW w:w="5102" w:type="dxa"/>
        <w:tblLayout w:type="fixed"/>
        <w:tblLook w:val="0000"/>
      </w:tblPr>
      <w:tblGrid>
        <w:gridCol w:w="5102"/>
      </w:tblGrid>
      <w:tr w:rsidR="00575DAC" w:rsidRPr="0054402E" w:rsidTr="00575DAC">
        <w:trPr>
          <w:cantSplit/>
          <w:trHeight w:val="670"/>
        </w:trPr>
        <w:tc>
          <w:tcPr>
            <w:tcW w:w="5102" w:type="dxa"/>
          </w:tcPr>
          <w:p w:rsidR="00575DAC" w:rsidRPr="0054402E" w:rsidRDefault="00575DAC" w:rsidP="00575DAC">
            <w:pPr>
              <w:jc w:val="center"/>
              <w:rPr>
                <w:rFonts w:ascii="Linux Biolinum G" w:hAnsi="Linux Biolinum G" w:cs="Linux Biolinum G"/>
                <w:caps/>
                <w:sz w:val="28"/>
                <w:szCs w:val="28"/>
              </w:rPr>
            </w:pPr>
            <w:r w:rsidRPr="0054402E">
              <w:rPr>
                <w:rFonts w:ascii="Linux Biolinum G" w:hAnsi="Linux Biolinum G" w:cs="Linux Biolinum G"/>
                <w:caps/>
                <w:noProof/>
                <w:sz w:val="28"/>
                <w:szCs w:val="28"/>
              </w:rPr>
              <w:drawing>
                <wp:inline distT="0" distB="0" distL="0" distR="0">
                  <wp:extent cx="617220" cy="586740"/>
                  <wp:effectExtent l="0" t="0" r="0" b="0"/>
                  <wp:docPr id="3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5DAC" w:rsidRPr="0054402E" w:rsidRDefault="00575DAC" w:rsidP="00575DAC">
            <w:pPr>
              <w:spacing w:after="60"/>
              <w:jc w:val="center"/>
              <w:rPr>
                <w:rFonts w:ascii="Linux Biolinum G" w:hAnsi="Linux Biolinum G" w:cs="Linux Biolinum G"/>
                <w:b/>
                <w:caps/>
                <w:sz w:val="22"/>
                <w:szCs w:val="22"/>
              </w:rPr>
            </w:pPr>
            <w:r w:rsidRPr="0054402E">
              <w:rPr>
                <w:rFonts w:ascii="Linux Biolinum G" w:hAnsi="Linux Biolinum G" w:cs="Linux Biolinum G"/>
                <w:b/>
                <w:caps/>
                <w:sz w:val="22"/>
                <w:szCs w:val="22"/>
              </w:rPr>
              <w:t>EΛΛΗΝΙΚΗ  ΔΗΜΟΚΡΑΤΙΑ</w:t>
            </w:r>
          </w:p>
          <w:p w:rsidR="00575DAC" w:rsidRPr="0054402E" w:rsidRDefault="00575DAC" w:rsidP="00575DAC">
            <w:pPr>
              <w:spacing w:after="60"/>
              <w:jc w:val="center"/>
              <w:rPr>
                <w:rFonts w:ascii="Linux Biolinum G" w:hAnsi="Linux Biolinum G" w:cs="Linux Biolinum G"/>
                <w:b/>
                <w:caps/>
                <w:sz w:val="22"/>
                <w:szCs w:val="22"/>
              </w:rPr>
            </w:pPr>
            <w:r w:rsidRPr="0054402E">
              <w:rPr>
                <w:rFonts w:ascii="Linux Biolinum G" w:hAnsi="Linux Biolinum G" w:cs="Linux Biolinum G"/>
                <w:b/>
                <w:caps/>
                <w:sz w:val="22"/>
                <w:szCs w:val="22"/>
              </w:rPr>
              <w:t>ΥΠΟΥΡΓΕΙΟ  ΠΑΙΔΕΙΑΣ &amp; ΘΡΗΣΚΕΥΜΑΤΩΝ</w:t>
            </w:r>
          </w:p>
          <w:p w:rsidR="00575DAC" w:rsidRPr="0054402E" w:rsidRDefault="00575DAC" w:rsidP="00575DAC">
            <w:pPr>
              <w:spacing w:after="60"/>
              <w:ind w:left="34" w:hanging="34"/>
              <w:jc w:val="center"/>
              <w:rPr>
                <w:rFonts w:ascii="Linux Biolinum G" w:hAnsi="Linux Biolinum G" w:cs="Linux Biolinum G"/>
                <w:caps/>
                <w:sz w:val="22"/>
                <w:szCs w:val="22"/>
              </w:rPr>
            </w:pPr>
            <w:r w:rsidRPr="0054402E">
              <w:rPr>
                <w:rFonts w:ascii="Linux Biolinum G" w:hAnsi="Linux Biolinum G" w:cs="Linux Biolinum G"/>
                <w:caps/>
                <w:sz w:val="22"/>
                <w:szCs w:val="22"/>
              </w:rPr>
              <w:t>πΕΡΙΦΕΡΕΙΑΚΗ δ/ΝΣΗ Π/ΘΜΙΑΣ ΚΑΙ  δ/ΘΜΙΑΣ ΕΚΠ/ΣΗΣ  ΠΕΛΟΠΟΝΝΗΣΟΥ</w:t>
            </w:r>
          </w:p>
          <w:p w:rsidR="00575DAC" w:rsidRPr="0054402E" w:rsidRDefault="00575DAC" w:rsidP="00575DAC">
            <w:pPr>
              <w:spacing w:after="60"/>
              <w:jc w:val="center"/>
              <w:rPr>
                <w:rFonts w:ascii="Linux Biolinum G" w:hAnsi="Linux Biolinum G" w:cs="Linux Biolinum G"/>
                <w:caps/>
                <w:sz w:val="22"/>
                <w:szCs w:val="22"/>
              </w:rPr>
            </w:pPr>
            <w:r w:rsidRPr="0054402E">
              <w:rPr>
                <w:rFonts w:ascii="Linux Biolinum G" w:hAnsi="Linux Biolinum G" w:cs="Linux Biolinum G"/>
                <w:caps/>
                <w:sz w:val="22"/>
                <w:szCs w:val="22"/>
              </w:rPr>
              <w:t>Δ/ΝΣΗ   Δ/βαθμιασ  ΕΚΠ/σησ   ΜΕΣΣΗΝΙΑΣ</w:t>
            </w:r>
          </w:p>
          <w:p w:rsidR="00575DAC" w:rsidRPr="0054402E" w:rsidRDefault="00575DAC" w:rsidP="00575DAC">
            <w:pPr>
              <w:spacing w:after="60"/>
              <w:jc w:val="center"/>
              <w:rPr>
                <w:rFonts w:ascii="Linux Biolinum G" w:hAnsi="Linux Biolinum G" w:cs="Linux Biolinum G"/>
                <w:bCs/>
                <w:caps/>
                <w:spacing w:val="60"/>
                <w:sz w:val="28"/>
                <w:szCs w:val="28"/>
              </w:rPr>
            </w:pPr>
            <w:r w:rsidRPr="0054402E">
              <w:rPr>
                <w:rFonts w:ascii="Linux Biolinum G" w:hAnsi="Linux Biolinum G" w:cs="Linux Biolinum G"/>
                <w:b/>
                <w:caps/>
                <w:sz w:val="22"/>
                <w:szCs w:val="22"/>
              </w:rPr>
              <w:t xml:space="preserve"> γενικο ΛΥΚΕΙΟ ΜΕΘΩΝΗΣ</w:t>
            </w:r>
          </w:p>
        </w:tc>
      </w:tr>
      <w:tr w:rsidR="00575DAC" w:rsidRPr="0054402E" w:rsidTr="00575DAC">
        <w:trPr>
          <w:cantSplit/>
          <w:trHeight w:val="90"/>
        </w:trPr>
        <w:tc>
          <w:tcPr>
            <w:tcW w:w="5102" w:type="dxa"/>
          </w:tcPr>
          <w:p w:rsidR="00575DAC" w:rsidRPr="0054402E" w:rsidRDefault="00575DAC" w:rsidP="00575DAC">
            <w:pPr>
              <w:rPr>
                <w:rFonts w:ascii="Linux Biolinum G" w:hAnsi="Linux Biolinum G" w:cs="Linux Biolinum G"/>
                <w:caps/>
                <w:sz w:val="28"/>
                <w:szCs w:val="28"/>
              </w:rPr>
            </w:pPr>
          </w:p>
        </w:tc>
      </w:tr>
    </w:tbl>
    <w:p w:rsidR="00575DAC" w:rsidRPr="0054402E" w:rsidRDefault="00575DAC" w:rsidP="00575DAC">
      <w:pPr>
        <w:pStyle w:val="a3"/>
        <w:tabs>
          <w:tab w:val="left" w:pos="1065"/>
        </w:tabs>
        <w:spacing w:before="0"/>
        <w:jc w:val="center"/>
        <w:rPr>
          <w:rFonts w:ascii="Linux Biolinum G" w:hAnsi="Linux Biolinum G" w:cs="Linux Biolinum G"/>
          <w:sz w:val="28"/>
          <w:szCs w:val="28"/>
        </w:rPr>
      </w:pPr>
    </w:p>
    <w:p w:rsidR="00575DAC" w:rsidRPr="0054402E" w:rsidRDefault="00575DAC" w:rsidP="00575DAC">
      <w:pPr>
        <w:pStyle w:val="a3"/>
        <w:tabs>
          <w:tab w:val="left" w:pos="1065"/>
        </w:tabs>
        <w:spacing w:before="0"/>
        <w:jc w:val="center"/>
        <w:rPr>
          <w:rFonts w:ascii="Linux Biolinum G" w:hAnsi="Linux Biolinum G" w:cs="Linux Biolinum G"/>
          <w:sz w:val="28"/>
          <w:szCs w:val="28"/>
        </w:rPr>
      </w:pPr>
    </w:p>
    <w:tbl>
      <w:tblPr>
        <w:tblpPr w:leftFromText="180" w:rightFromText="180" w:vertAnchor="page" w:horzAnchor="margin" w:tblpXSpec="right" w:tblpY="866"/>
        <w:tblW w:w="0" w:type="auto"/>
        <w:tblLook w:val="04A0"/>
      </w:tblPr>
      <w:tblGrid>
        <w:gridCol w:w="2235"/>
        <w:gridCol w:w="3244"/>
      </w:tblGrid>
      <w:tr w:rsidR="00575DAC" w:rsidRPr="0054402E" w:rsidTr="00E85183">
        <w:tc>
          <w:tcPr>
            <w:tcW w:w="2235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Cs w:val="24"/>
              </w:rPr>
            </w:pPr>
            <w:r w:rsidRPr="0054402E">
              <w:rPr>
                <w:rFonts w:ascii="Linux Biolinum G" w:hAnsi="Linux Biolinum G" w:cs="Linux Biolinum G"/>
                <w:caps/>
                <w:szCs w:val="24"/>
              </w:rPr>
              <w:t>Σχολικό  Ετος :</w:t>
            </w:r>
          </w:p>
        </w:tc>
        <w:tc>
          <w:tcPr>
            <w:tcW w:w="3244" w:type="dxa"/>
            <w:vAlign w:val="bottom"/>
          </w:tcPr>
          <w:p w:rsidR="00575DAC" w:rsidRPr="0054402E" w:rsidRDefault="00575DAC" w:rsidP="00E85183">
            <w:pPr>
              <w:spacing w:before="120"/>
              <w:ind w:right="-57"/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</w:pP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 xml:space="preserve"> 20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  <w:lang w:val="en-US"/>
              </w:rPr>
              <w:t>1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4 – 2015</w:t>
            </w:r>
          </w:p>
        </w:tc>
      </w:tr>
      <w:tr w:rsidR="00575DAC" w:rsidRPr="0054402E" w:rsidTr="00E85183">
        <w:tc>
          <w:tcPr>
            <w:tcW w:w="2235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Cs w:val="24"/>
              </w:rPr>
            </w:pPr>
            <w:r w:rsidRPr="0054402E">
              <w:rPr>
                <w:rFonts w:ascii="Linux Biolinum G" w:hAnsi="Linux Biolinum G" w:cs="Linux Biolinum G"/>
                <w:caps/>
                <w:szCs w:val="24"/>
              </w:rPr>
              <w:t>Τάξη :</w:t>
            </w:r>
          </w:p>
        </w:tc>
        <w:tc>
          <w:tcPr>
            <w:tcW w:w="3244" w:type="dxa"/>
            <w:vAlign w:val="bottom"/>
          </w:tcPr>
          <w:p w:rsidR="00575DAC" w:rsidRPr="0054402E" w:rsidRDefault="00575DAC" w:rsidP="00E85183">
            <w:pPr>
              <w:spacing w:before="120"/>
              <w:ind w:left="-57" w:right="34"/>
              <w:rPr>
                <w:rFonts w:ascii="Linux Biolinum G" w:hAnsi="Linux Biolinum G" w:cs="Linux Biolinum G"/>
                <w:b/>
                <w:caps/>
                <w:sz w:val="28"/>
                <w:szCs w:val="28"/>
                <w:lang w:val="en-US"/>
              </w:rPr>
            </w:pP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 xml:space="preserve"> 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  <w:lang w:val="en-US"/>
              </w:rPr>
              <w:t>a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΄ ΛΥΚΕΙΟΥ</w:t>
            </w:r>
          </w:p>
        </w:tc>
      </w:tr>
      <w:tr w:rsidR="00575DAC" w:rsidRPr="0054402E" w:rsidTr="00E85183">
        <w:tc>
          <w:tcPr>
            <w:tcW w:w="2235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Cs w:val="24"/>
              </w:rPr>
            </w:pPr>
            <w:r w:rsidRPr="0054402E">
              <w:rPr>
                <w:rFonts w:ascii="Linux Biolinum G" w:hAnsi="Linux Biolinum G" w:cs="Linux Biolinum G"/>
                <w:caps/>
                <w:szCs w:val="24"/>
              </w:rPr>
              <w:t>ημερομηνία :</w:t>
            </w:r>
          </w:p>
        </w:tc>
        <w:tc>
          <w:tcPr>
            <w:tcW w:w="3244" w:type="dxa"/>
            <w:vAlign w:val="bottom"/>
          </w:tcPr>
          <w:p w:rsidR="00575DAC" w:rsidRPr="0054402E" w:rsidRDefault="00575DAC" w:rsidP="00E85183">
            <w:pPr>
              <w:spacing w:before="120"/>
              <w:ind w:right="-57"/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</w:pPr>
            <w:r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 xml:space="preserve"> 8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  <w:lang w:val="en-US"/>
              </w:rPr>
              <w:t>/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6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  <w:lang w:val="en-US"/>
              </w:rPr>
              <w:t>/201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5</w:t>
            </w:r>
          </w:p>
        </w:tc>
      </w:tr>
      <w:tr w:rsidR="00575DAC" w:rsidRPr="0054402E" w:rsidTr="00E85183">
        <w:tc>
          <w:tcPr>
            <w:tcW w:w="2235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Cs w:val="24"/>
              </w:rPr>
            </w:pPr>
            <w:r w:rsidRPr="0054402E">
              <w:rPr>
                <w:rFonts w:ascii="Linux Biolinum G" w:hAnsi="Linux Biolinum G" w:cs="Linux Biolinum G"/>
                <w:caps/>
                <w:szCs w:val="24"/>
              </w:rPr>
              <w:t>μάθημα :</w:t>
            </w:r>
          </w:p>
        </w:tc>
        <w:tc>
          <w:tcPr>
            <w:tcW w:w="3244" w:type="dxa"/>
            <w:vAlign w:val="bottom"/>
          </w:tcPr>
          <w:p w:rsidR="00575DAC" w:rsidRPr="0054402E" w:rsidRDefault="00575DAC" w:rsidP="00E85183">
            <w:pPr>
              <w:spacing w:before="120"/>
              <w:ind w:right="-57"/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</w:pPr>
            <w:r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 xml:space="preserve"> γεωμετ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ρ</w:t>
            </w:r>
            <w:r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ι</w:t>
            </w:r>
            <w:r w:rsidRPr="0054402E">
              <w:rPr>
                <w:rFonts w:ascii="Linux Biolinum G" w:hAnsi="Linux Biolinum G" w:cs="Linux Biolinum G"/>
                <w:b/>
                <w:caps/>
                <w:sz w:val="28"/>
                <w:szCs w:val="28"/>
              </w:rPr>
              <w:t>α</w:t>
            </w:r>
          </w:p>
        </w:tc>
      </w:tr>
      <w:tr w:rsidR="00575DAC" w:rsidRPr="0054402E" w:rsidTr="00E85183">
        <w:tc>
          <w:tcPr>
            <w:tcW w:w="2235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Cs w:val="24"/>
              </w:rPr>
            </w:pPr>
            <w:r w:rsidRPr="0054402E">
              <w:rPr>
                <w:rFonts w:ascii="Linux Biolinum G" w:hAnsi="Linux Biolinum G" w:cs="Linux Biolinum G"/>
                <w:caps/>
                <w:szCs w:val="24"/>
              </w:rPr>
              <w:t>ονομ/μο :</w:t>
            </w:r>
          </w:p>
        </w:tc>
        <w:tc>
          <w:tcPr>
            <w:tcW w:w="3244" w:type="dxa"/>
            <w:vAlign w:val="bottom"/>
          </w:tcPr>
          <w:p w:rsidR="00575DAC" w:rsidRPr="0054402E" w:rsidRDefault="00575DAC" w:rsidP="00E85183">
            <w:pPr>
              <w:pStyle w:val="a3"/>
              <w:spacing w:before="0"/>
              <w:jc w:val="left"/>
              <w:rPr>
                <w:rFonts w:ascii="Linux Biolinum G" w:hAnsi="Linux Biolinum G" w:cs="Linux Biolinum G"/>
                <w:sz w:val="22"/>
                <w:szCs w:val="22"/>
              </w:rPr>
            </w:pPr>
          </w:p>
        </w:tc>
      </w:tr>
    </w:tbl>
    <w:p w:rsidR="00575DAC" w:rsidRPr="00575DAC" w:rsidRDefault="00575DAC" w:rsidP="00575DAC">
      <w:pPr>
        <w:pStyle w:val="a3"/>
        <w:tabs>
          <w:tab w:val="left" w:pos="1065"/>
        </w:tabs>
        <w:spacing w:before="0"/>
        <w:jc w:val="center"/>
        <w:rPr>
          <w:rFonts w:ascii="Linux Biolinum G" w:hAnsi="Linux Biolinum G" w:cs="Linux Biolinum G"/>
          <w:sz w:val="28"/>
          <w:szCs w:val="28"/>
          <w:lang w:val="en-US"/>
        </w:rPr>
      </w:pPr>
    </w:p>
    <w:p w:rsidR="00575DAC" w:rsidRPr="0054402E" w:rsidRDefault="00575DAC" w:rsidP="00575DAC">
      <w:pPr>
        <w:pStyle w:val="a3"/>
        <w:tabs>
          <w:tab w:val="left" w:pos="1065"/>
        </w:tabs>
        <w:spacing w:before="0"/>
        <w:jc w:val="center"/>
        <w:rPr>
          <w:rFonts w:ascii="Linux Biolinum G" w:hAnsi="Linux Biolinum G" w:cs="Linux Biolinum G"/>
          <w:b/>
          <w:caps/>
          <w:sz w:val="28"/>
          <w:szCs w:val="28"/>
        </w:rPr>
      </w:pPr>
      <w:r w:rsidRPr="0054402E">
        <w:rPr>
          <w:rFonts w:ascii="Linux Biolinum G" w:hAnsi="Linux Biolinum G" w:cs="Linux Biolinum G"/>
          <w:b/>
          <w:caps/>
          <w:sz w:val="28"/>
          <w:szCs w:val="28"/>
        </w:rPr>
        <w:t>Θέματα  Γραπτών  ΠΡΟΑΓΩΓΙΚΩΝ  Εξετάσεων  μΑΪΟΥ-ΙΟΥΝΙΟΥ 2015</w:t>
      </w:r>
    </w:p>
    <w:p w:rsidR="00575DAC" w:rsidRPr="00AC5357" w:rsidRDefault="00575DAC" w:rsidP="00575DAC">
      <w:pPr>
        <w:rPr>
          <w:rFonts w:ascii="Linux Biolinum G" w:hAnsi="Linux Biolinum G" w:cs="Linux Biolinum G"/>
          <w:lang w:val="en-US"/>
        </w:rPr>
      </w:pPr>
    </w:p>
    <w:p w:rsidR="00575DAC" w:rsidRPr="009611C6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  <w:r w:rsidRPr="009611C6">
        <w:rPr>
          <w:rFonts w:ascii="Linux Biolinum G" w:hAnsi="Linux Biolinum G" w:cs="Linux Biolinum G"/>
          <w:b/>
          <w:color w:val="7030A0"/>
          <w:sz w:val="28"/>
          <w:szCs w:val="28"/>
        </w:rPr>
        <w:t>ΘΕΜΑ  Α</w:t>
      </w:r>
    </w:p>
    <w:p w:rsidR="00575DAC" w:rsidRPr="00575DAC" w:rsidRDefault="00575DAC" w:rsidP="00575DAC">
      <w:pPr>
        <w:rPr>
          <w:rFonts w:ascii="Linux Biolinum G" w:hAnsi="Linux Biolinum G" w:cs="Linux Biolinum G"/>
          <w:b/>
          <w:sz w:val="28"/>
          <w:szCs w:val="28"/>
          <w:lang w:val="en-US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  <w:lang w:val="en-US"/>
        </w:rPr>
      </w:pPr>
      <w:r>
        <w:rPr>
          <w:rFonts w:ascii="Linux Biolinum G" w:hAnsi="Linux Biolinum G" w:cs="Linux Biolinum G"/>
          <w:b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8265</wp:posOffset>
            </wp:positionH>
            <wp:positionV relativeFrom="paragraph">
              <wp:posOffset>10795</wp:posOffset>
            </wp:positionV>
            <wp:extent cx="3146425" cy="2397760"/>
            <wp:effectExtent l="19050" t="0" r="0" b="0"/>
            <wp:wrapTight wrapText="bothSides">
              <wp:wrapPolygon edited="0">
                <wp:start x="-131" y="0"/>
                <wp:lineTo x="-131" y="21451"/>
                <wp:lineTo x="21578" y="21451"/>
                <wp:lineTo x="21578" y="0"/>
                <wp:lineTo x="-131" y="0"/>
              </wp:wrapPolygon>
            </wp:wrapTight>
            <wp:docPr id="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425" cy="239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5357" w:rsidRDefault="00AC5357" w:rsidP="00575DAC">
      <w:pPr>
        <w:rPr>
          <w:rFonts w:ascii="Linux Biolinum G" w:hAnsi="Linux Biolinum G" w:cs="Linux Biolinum G"/>
          <w:b/>
          <w:color w:val="7030A0"/>
          <w:sz w:val="28"/>
          <w:szCs w:val="28"/>
          <w:lang w:val="en-US"/>
        </w:rPr>
      </w:pPr>
    </w:p>
    <w:p w:rsidR="00575DAC" w:rsidRPr="004336F7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 w:rsidRPr="00BD58DC">
        <w:rPr>
          <w:rFonts w:ascii="Linux Biolinum G" w:hAnsi="Linux Biolinum G" w:cs="Linux Biolinum G"/>
          <w:b/>
          <w:color w:val="7030A0"/>
          <w:sz w:val="28"/>
          <w:szCs w:val="28"/>
        </w:rPr>
        <w:t>Α1.</w:t>
      </w:r>
      <w:r>
        <w:rPr>
          <w:rFonts w:ascii="Linux Biolinum G" w:hAnsi="Linux Biolinum G" w:cs="Linux Biolinum G"/>
          <w:sz w:val="28"/>
          <w:szCs w:val="28"/>
        </w:rPr>
        <w:t>Να αποδείξετε ότι κάθε σημείο της διχοτόμου μιας γωνίας ισαπέχει από τις πλευρές της .</w:t>
      </w:r>
    </w:p>
    <w:p w:rsidR="00575DAC" w:rsidRPr="0074127A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>
        <w:rPr>
          <w:rFonts w:ascii="Linux Biolinum G" w:hAnsi="Linux Biolinum G" w:cs="Linux Biolinum G"/>
          <w:b/>
          <w:sz w:val="28"/>
          <w:szCs w:val="28"/>
        </w:rPr>
        <w:t xml:space="preserve">              </w:t>
      </w:r>
      <w:r w:rsidRPr="00BE177F">
        <w:rPr>
          <w:rFonts w:ascii="Linux Biolinum G" w:hAnsi="Linux Biolinum G" w:cs="Linux Biolinum G"/>
          <w:b/>
          <w:sz w:val="28"/>
          <w:szCs w:val="28"/>
        </w:rPr>
        <w:t xml:space="preserve">    </w:t>
      </w:r>
      <w:r>
        <w:rPr>
          <w:rFonts w:ascii="Linux Biolinum G" w:hAnsi="Linux Biolinum G" w:cs="Linux Biolinum G"/>
          <w:b/>
          <w:sz w:val="28"/>
          <w:szCs w:val="28"/>
        </w:rPr>
        <w:t xml:space="preserve">                              </w:t>
      </w:r>
      <w:r w:rsidRPr="00BE177F">
        <w:rPr>
          <w:rFonts w:ascii="Linux Biolinum G" w:hAnsi="Linux Biolinum G" w:cs="Linux Biolinum G"/>
          <w:b/>
          <w:sz w:val="28"/>
          <w:szCs w:val="28"/>
        </w:rPr>
        <w:t xml:space="preserve">    </w:t>
      </w:r>
      <w:r>
        <w:rPr>
          <w:rFonts w:ascii="Linux Biolinum G" w:hAnsi="Linux Biolinum G" w:cs="Linux Biolinum G"/>
          <w:b/>
          <w:sz w:val="28"/>
          <w:szCs w:val="28"/>
        </w:rPr>
        <w:t xml:space="preserve"> Μονάδες  15</w:t>
      </w:r>
    </w:p>
    <w:p w:rsidR="00575DAC" w:rsidRPr="0074127A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9C57E6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Α2.</w:t>
      </w:r>
      <w:r>
        <w:rPr>
          <w:rFonts w:ascii="TimesNewRomanPS-BoldMT" w:eastAsiaTheme="minorHAnsi" w:hAnsi="TimesNewRomanPS-BoldMT" w:cs="TimesNewRomanPS-BoldMT"/>
          <w:b/>
          <w:bCs/>
          <w:sz w:val="24"/>
          <w:szCs w:val="24"/>
          <w:lang w:eastAsia="en-US"/>
        </w:rPr>
        <w:t xml:space="preserve"> 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Να χαρακτηρίσετε τις προτάσεις που ακολουθούν γράφοντας στην κόλλα σας δίπλα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στο γράμμα που αντιστοιχεί σε κάθε πρόταση τη λέξη </w:t>
      </w:r>
      <w:r w:rsidRPr="004336F7">
        <w:rPr>
          <w:rFonts w:ascii="Linux Biolinum G" w:eastAsiaTheme="minorHAnsi" w:hAnsi="Linux Biolinum G" w:cs="Linux Biolinum G"/>
          <w:b/>
          <w:bCs/>
          <w:sz w:val="28"/>
          <w:szCs w:val="28"/>
          <w:lang w:eastAsia="en-US"/>
        </w:rPr>
        <w:t>Σωστό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, αν η πρόταση είναι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σωστή, ή </w:t>
      </w:r>
      <w:r w:rsidRPr="004336F7">
        <w:rPr>
          <w:rFonts w:ascii="Linux Biolinum G" w:eastAsiaTheme="minorHAnsi" w:hAnsi="Linux Biolinum G" w:cs="Linux Biolinum G"/>
          <w:b/>
          <w:bCs/>
          <w:sz w:val="28"/>
          <w:szCs w:val="28"/>
          <w:lang w:eastAsia="en-US"/>
        </w:rPr>
        <w:t>Λάθος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, αν η πρόταση είναι λανθασμένη.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α.</w:t>
      </w:r>
      <w:r w:rsidRPr="004336F7">
        <w:rPr>
          <w:rFonts w:ascii="Linux Biolinum G" w:eastAsiaTheme="minorHAnsi" w:hAnsi="Linux Biolinum G" w:cs="Linux Biolinum G"/>
          <w:b/>
          <w:bCs/>
          <w:sz w:val="28"/>
          <w:szCs w:val="28"/>
          <w:lang w:eastAsia="en-US"/>
        </w:rPr>
        <w:t xml:space="preserve"> </w:t>
      </w:r>
      <w:r w:rsidRPr="009C57E6">
        <w:rPr>
          <w:rFonts w:ascii="Linux Biolinum G" w:eastAsiaTheme="minorHAnsi" w:hAnsi="Linux Biolinum G" w:cs="Linux Biolinum G"/>
          <w:sz w:val="28"/>
          <w:szCs w:val="28"/>
          <w:lang w:eastAsia="en-US"/>
        </w:rPr>
        <w:t>Οι οξείες γωνίες ενός ορθογωνίου τριγώνου είναι παραπληρωματικές.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β.</w:t>
      </w:r>
      <w:r w:rsidRPr="004336F7">
        <w:rPr>
          <w:rFonts w:ascii="Linux Biolinum G" w:eastAsiaTheme="minorHAnsi" w:hAnsi="Linux Biolinum G" w:cs="Linux Biolinum G"/>
          <w:b/>
          <w:bCs/>
          <w:sz w:val="28"/>
          <w:szCs w:val="28"/>
          <w:lang w:eastAsia="en-US"/>
        </w:rPr>
        <w:t xml:space="preserve"> 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Οι διαγώνιοι του ρόμβου τέμνονται κάθετα.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γ.</w:t>
      </w:r>
      <w:r w:rsidRPr="004336F7">
        <w:rPr>
          <w:rFonts w:ascii="Linux Biolinum G" w:eastAsiaTheme="minorHAnsi" w:hAnsi="Linux Biolinum G" w:cs="Linux Biolinum G"/>
          <w:b/>
          <w:bCs/>
          <w:sz w:val="28"/>
          <w:szCs w:val="28"/>
          <w:lang w:eastAsia="en-US"/>
        </w:rPr>
        <w:t xml:space="preserve"> 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Η διάμεσος ορθογωνίου τριγώνου που φέρουμε από την κορυφή της ορθής γωνίας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>είναι ίση με το μισό της υποτείνουσας.</w:t>
      </w:r>
    </w:p>
    <w:p w:rsidR="00575DAC" w:rsidRPr="004336F7" w:rsidRDefault="00575DAC" w:rsidP="00575DAC">
      <w:pPr>
        <w:autoSpaceDE w:val="0"/>
        <w:autoSpaceDN w:val="0"/>
        <w:adjustRightInd w:val="0"/>
        <w:rPr>
          <w:rFonts w:ascii="Linux Biolinum G" w:eastAsiaTheme="minorHAnsi" w:hAnsi="Linux Biolinum G" w:cs="Linux Biolinum G"/>
          <w:sz w:val="28"/>
          <w:szCs w:val="28"/>
          <w:lang w:eastAsia="en-US"/>
        </w:rPr>
      </w:pPr>
      <w:r w:rsidRPr="004336F7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δ</w:t>
      </w:r>
      <w:r w:rsidRPr="004336F7">
        <w:rPr>
          <w:rFonts w:ascii="Linux Biolinum G" w:eastAsiaTheme="minorHAnsi" w:hAnsi="Linux Biolinum G" w:cs="Linux Biolinum G"/>
          <w:color w:val="7030A0"/>
          <w:sz w:val="28"/>
          <w:szCs w:val="28"/>
          <w:lang w:eastAsia="en-US"/>
        </w:rPr>
        <w:t>.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 Οι γωνίες ισόπλευρου τριγώνου είναι ίσες.</w:t>
      </w:r>
    </w:p>
    <w:p w:rsidR="00575DAC" w:rsidRPr="009C57E6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 w:rsidRPr="004336F7">
        <w:rPr>
          <w:rFonts w:ascii="Linux Biolinum G" w:eastAsiaTheme="minorHAnsi" w:hAnsi="Linux Biolinum G" w:cs="Linux Biolinum G"/>
          <w:b/>
          <w:bCs/>
          <w:color w:val="7030A0"/>
          <w:sz w:val="28"/>
          <w:szCs w:val="28"/>
          <w:lang w:eastAsia="en-US"/>
        </w:rPr>
        <w:t>ε.</w:t>
      </w:r>
      <w:r w:rsidRPr="009C57E6">
        <w:rPr>
          <w:rFonts w:ascii="TimesNewRomanPSMT" w:eastAsiaTheme="minorHAnsi" w:hAnsi="TimesNewRomanPSMT" w:cs="TimesNewRomanPSMT"/>
          <w:sz w:val="24"/>
          <w:szCs w:val="24"/>
          <w:lang w:eastAsia="en-US"/>
        </w:rPr>
        <w:t xml:space="preserve"> </w:t>
      </w:r>
      <w:r w:rsidRPr="009C57E6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Η διάμεσος του τραπεζίου ισούται με το </w:t>
      </w:r>
      <w:proofErr w:type="spellStart"/>
      <w:r w:rsidRPr="009C57E6">
        <w:rPr>
          <w:rFonts w:ascii="Linux Biolinum G" w:eastAsiaTheme="minorHAnsi" w:hAnsi="Linux Biolinum G" w:cs="Linux Biolinum G"/>
          <w:sz w:val="28"/>
          <w:szCs w:val="28"/>
          <w:lang w:eastAsia="en-US"/>
        </w:rPr>
        <w:t>ημιάθροισμα</w:t>
      </w:r>
      <w:proofErr w:type="spellEnd"/>
      <w:r w:rsidRPr="009C57E6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 των βάσεων.</w:t>
      </w:r>
      <w:r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    </w:t>
      </w:r>
      <w:r w:rsidRPr="004336F7">
        <w:rPr>
          <w:rFonts w:ascii="Linux Biolinum G" w:eastAsiaTheme="minorHAnsi" w:hAnsi="Linux Biolinum G" w:cs="Linux Biolinum G"/>
          <w:sz w:val="28"/>
          <w:szCs w:val="28"/>
          <w:lang w:eastAsia="en-US"/>
        </w:rPr>
        <w:t xml:space="preserve"> </w:t>
      </w:r>
      <w:r w:rsidRPr="009C57E6">
        <w:rPr>
          <w:rFonts w:ascii="Linux Biolinum G" w:hAnsi="Linux Biolinum G" w:cs="Linux Biolinum G"/>
          <w:b/>
          <w:sz w:val="28"/>
          <w:szCs w:val="28"/>
        </w:rPr>
        <w:t xml:space="preserve">  </w:t>
      </w:r>
      <w:r>
        <w:rPr>
          <w:rFonts w:ascii="Linux Biolinum G" w:hAnsi="Linux Biolinum G" w:cs="Linux Biolinum G"/>
          <w:b/>
          <w:sz w:val="28"/>
          <w:szCs w:val="28"/>
        </w:rPr>
        <w:t>Μονάδες 2</w:t>
      </w:r>
      <w:r>
        <w:rPr>
          <w:rFonts w:ascii="Linux Biolinum G" w:hAnsi="Linux Biolinum G" w:cs="Linux Biolinum G"/>
          <w:b/>
          <w:sz w:val="28"/>
          <w:szCs w:val="28"/>
          <w:lang w:val="en-US"/>
        </w:rPr>
        <w:t>x</w:t>
      </w:r>
      <w:r w:rsidRPr="009C57E6">
        <w:rPr>
          <w:rFonts w:ascii="Linux Biolinum G" w:hAnsi="Linux Biolinum G" w:cs="Linux Biolinum G"/>
          <w:b/>
          <w:sz w:val="28"/>
          <w:szCs w:val="28"/>
        </w:rPr>
        <w:t>5=10</w:t>
      </w: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Pr="009611C6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  <w:r w:rsidRPr="009611C6">
        <w:rPr>
          <w:rFonts w:ascii="Linux Biolinum G" w:hAnsi="Linux Biolinum G" w:cs="Linux Biolinum G"/>
          <w:b/>
          <w:color w:val="7030A0"/>
          <w:sz w:val="28"/>
          <w:szCs w:val="28"/>
        </w:rPr>
        <w:t>ΘΕΜΑ  Β</w:t>
      </w:r>
    </w:p>
    <w:p w:rsidR="00575DAC" w:rsidRPr="0054402E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>
        <w:rPr>
          <w:rFonts w:ascii="Linux Biolinum G" w:hAnsi="Linux Biolinum G" w:cs="Linux Biolinum G"/>
          <w:b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3675</wp:posOffset>
            </wp:positionH>
            <wp:positionV relativeFrom="paragraph">
              <wp:posOffset>4445</wp:posOffset>
            </wp:positionV>
            <wp:extent cx="2501265" cy="2849245"/>
            <wp:effectExtent l="19050" t="0" r="0" b="0"/>
            <wp:wrapTight wrapText="bothSides">
              <wp:wrapPolygon edited="0">
                <wp:start x="-165" y="0"/>
                <wp:lineTo x="-165" y="21518"/>
                <wp:lineTo x="21551" y="21518"/>
                <wp:lineTo x="21551" y="0"/>
                <wp:lineTo x="-165" y="0"/>
              </wp:wrapPolygon>
            </wp:wrapTight>
            <wp:docPr id="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265" cy="284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sz w:val="28"/>
          <w:szCs w:val="28"/>
        </w:rPr>
      </w:pPr>
      <w:r w:rsidRPr="00EC23E1">
        <w:rPr>
          <w:rFonts w:ascii="Linux Biolinum G" w:hAnsi="Linux Biolinum G" w:cs="Linux Biolinum G"/>
          <w:sz w:val="28"/>
          <w:szCs w:val="28"/>
        </w:rPr>
        <w:t>Δίνεται ισοσκελές τρίγωνο ΠΑΟ (ΠΑ=ΠΟ). Παίρνουμε σημεία Ε και Β πάνω στις πλευρές ΠΑ κα</w:t>
      </w:r>
      <w:r>
        <w:rPr>
          <w:rFonts w:ascii="Linux Biolinum G" w:hAnsi="Linux Biolinum G" w:cs="Linux Biolinum G"/>
          <w:sz w:val="28"/>
          <w:szCs w:val="28"/>
        </w:rPr>
        <w:t>ι ΠΟ τέτοια ώστε ΠΕ=ΠΒ. Από τα Ε</w:t>
      </w:r>
      <w:r w:rsidRPr="00EC23E1">
        <w:rPr>
          <w:rFonts w:ascii="Linux Biolinum G" w:hAnsi="Linux Biolinum G" w:cs="Linux Biolinum G"/>
          <w:sz w:val="28"/>
          <w:szCs w:val="28"/>
        </w:rPr>
        <w:t xml:space="preserve"> και Β φέρνουμε τις αποστάσεις ΕΚ και ΒΔ προς την ΑΟ. Να αποδείξετε ότι </w:t>
      </w:r>
      <w:r>
        <w:rPr>
          <w:rFonts w:ascii="Linux Biolinum G" w:hAnsi="Linux Biolinum G" w:cs="Linux Biolinum G"/>
          <w:sz w:val="28"/>
          <w:szCs w:val="28"/>
        </w:rPr>
        <w:t xml:space="preserve">τα Ε και Β ισαπέχουν από την ΑΟ δηλαδή </w:t>
      </w:r>
      <w:r w:rsidRPr="00EC23E1">
        <w:rPr>
          <w:rFonts w:ascii="Linux Biolinum G" w:hAnsi="Linux Biolinum G" w:cs="Linux Biolinum G"/>
          <w:sz w:val="28"/>
          <w:szCs w:val="28"/>
        </w:rPr>
        <w:t>: ΕΚ=ΒΔ.</w:t>
      </w:r>
    </w:p>
    <w:p w:rsidR="00575DAC" w:rsidRPr="004336F7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                                                                    </w:t>
      </w:r>
      <w:r>
        <w:rPr>
          <w:rFonts w:ascii="Linux Biolinum G" w:hAnsi="Linux Biolinum G" w:cs="Linux Biolinum G"/>
          <w:b/>
          <w:sz w:val="28"/>
          <w:szCs w:val="28"/>
        </w:rPr>
        <w:t>Μονάδες 25</w:t>
      </w: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P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Pr="009611C6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  <w:r w:rsidRPr="009611C6">
        <w:rPr>
          <w:rFonts w:ascii="Linux Biolinum G" w:hAnsi="Linux Biolinum G" w:cs="Linux Biolinum G"/>
          <w:b/>
          <w:color w:val="7030A0"/>
          <w:sz w:val="28"/>
          <w:szCs w:val="28"/>
        </w:rPr>
        <w:t>ΘΕΜΑ  Γ</w:t>
      </w:r>
    </w:p>
    <w:p w:rsidR="00575DAC" w:rsidRPr="0074127A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>
        <w:rPr>
          <w:rFonts w:ascii="Linux Biolinum G" w:hAnsi="Linux Biolinum G" w:cs="Linux Biolinum G"/>
          <w:b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6350</wp:posOffset>
            </wp:positionV>
            <wp:extent cx="2119630" cy="4070985"/>
            <wp:effectExtent l="19050" t="0" r="0" b="0"/>
            <wp:wrapTight wrapText="bothSides">
              <wp:wrapPolygon edited="0">
                <wp:start x="-194" y="0"/>
                <wp:lineTo x="-194" y="21529"/>
                <wp:lineTo x="21548" y="21529"/>
                <wp:lineTo x="21548" y="0"/>
                <wp:lineTo x="-194" y="0"/>
              </wp:wrapPolygon>
            </wp:wrapTight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407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5DAC" w:rsidRPr="0074127A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Pr="000D068F" w:rsidRDefault="00575DAC" w:rsidP="00575DAC">
      <w:pPr>
        <w:pStyle w:val="a4"/>
        <w:rPr>
          <w:rFonts w:ascii="Linux Biolinum G" w:hAnsi="Linux Biolinum G" w:cs="Linux Biolinum G"/>
          <w:sz w:val="28"/>
          <w:szCs w:val="28"/>
        </w:rPr>
      </w:pPr>
      <w:r w:rsidRPr="000D068F">
        <w:rPr>
          <w:rFonts w:ascii="Linux Biolinum G" w:hAnsi="Linux Biolinum G" w:cs="Linux Biolinum G"/>
          <w:sz w:val="28"/>
          <w:szCs w:val="28"/>
        </w:rPr>
        <w:t>Δίνεται κύκλος με διάμετρο ΑΒ. Στα σημεία Α και Β φέρνουμε τις εφαπτόμενες Α</w:t>
      </w:r>
      <w:r>
        <w:rPr>
          <w:rFonts w:ascii="Linux Biolinum G" w:hAnsi="Linux Biolinum G" w:cs="Linux Biolinum G"/>
          <w:sz w:val="28"/>
          <w:szCs w:val="28"/>
          <w:lang w:val="en-US"/>
        </w:rPr>
        <w:t>x</w:t>
      </w:r>
      <w:r w:rsidRPr="000D068F">
        <w:rPr>
          <w:rFonts w:ascii="Linux Biolinum G" w:hAnsi="Linux Biolinum G" w:cs="Linux Biolinum G"/>
          <w:sz w:val="28"/>
          <w:szCs w:val="28"/>
        </w:rPr>
        <w:t xml:space="preserve"> και Β</w:t>
      </w:r>
      <w:r>
        <w:rPr>
          <w:rFonts w:ascii="Linux Biolinum G" w:hAnsi="Linux Biolinum G" w:cs="Linux Biolinum G"/>
          <w:sz w:val="28"/>
          <w:szCs w:val="28"/>
          <w:lang w:val="en-US"/>
        </w:rPr>
        <w:t>y</w:t>
      </w:r>
      <w:r w:rsidRPr="000D068F">
        <w:rPr>
          <w:rFonts w:ascii="Linux Biolinum G" w:hAnsi="Linux Biolinum G" w:cs="Linux Biolinum G"/>
          <w:sz w:val="28"/>
          <w:szCs w:val="28"/>
        </w:rPr>
        <w:t xml:space="preserve"> , όχι προς το ίδιο μέρος της ΑΒ και παίρνουμε πάνω σε αυτές τμήματα  ΑΓ=ΒΔ=ΑΒ.</w:t>
      </w:r>
    </w:p>
    <w:p w:rsidR="00575DAC" w:rsidRPr="00575DAC" w:rsidRDefault="00575DAC" w:rsidP="00575DAC">
      <w:pPr>
        <w:pStyle w:val="a4"/>
        <w:rPr>
          <w:rFonts w:ascii="Linux Biolinum G" w:hAnsi="Linux Biolinum G" w:cs="Linux Biolinum G"/>
          <w:sz w:val="28"/>
          <w:szCs w:val="28"/>
        </w:rPr>
      </w:pPr>
      <w:r w:rsidRPr="00B90B4C">
        <w:rPr>
          <w:rFonts w:ascii="Linux Biolinum G" w:hAnsi="Linux Biolinum G" w:cs="Linux Biolinum G"/>
          <w:b/>
          <w:color w:val="7030A0"/>
          <w:sz w:val="28"/>
          <w:szCs w:val="28"/>
        </w:rPr>
        <w:t>Γ1.</w:t>
      </w:r>
      <w:r w:rsidRPr="000D068F">
        <w:rPr>
          <w:rFonts w:ascii="Linux Biolinum G" w:hAnsi="Linux Biolinum G" w:cs="Linux Biolinum G"/>
          <w:sz w:val="28"/>
          <w:szCs w:val="28"/>
        </w:rPr>
        <w:t xml:space="preserve"> Να αποδείξετε ότι το ΑΓΒΔ είναι παραλληλόγραμμο.</w:t>
      </w:r>
      <w:r>
        <w:rPr>
          <w:rFonts w:ascii="Linux Biolinum G" w:hAnsi="Linux Biolinum G" w:cs="Linux Biolinum G"/>
          <w:sz w:val="28"/>
          <w:szCs w:val="28"/>
        </w:rPr>
        <w:t xml:space="preserve">   </w:t>
      </w:r>
    </w:p>
    <w:p w:rsidR="00575DAC" w:rsidRPr="00575DAC" w:rsidRDefault="00575DAC" w:rsidP="00575DAC">
      <w:pPr>
        <w:pStyle w:val="a4"/>
        <w:rPr>
          <w:rFonts w:ascii="Linux Biolinum G" w:hAnsi="Linux Biolinum G" w:cs="Linux Biolinum G"/>
          <w:sz w:val="28"/>
          <w:szCs w:val="28"/>
        </w:rPr>
      </w:pPr>
      <w:r w:rsidRPr="00575DAC"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                                   </w:t>
      </w:r>
      <w:r>
        <w:rPr>
          <w:rFonts w:ascii="Linux Biolinum G" w:hAnsi="Linux Biolinum G" w:cs="Linux Biolinum G"/>
          <w:sz w:val="28"/>
          <w:szCs w:val="28"/>
        </w:rPr>
        <w:t xml:space="preserve"> </w:t>
      </w:r>
      <w:r w:rsidRPr="004336F7">
        <w:rPr>
          <w:rFonts w:ascii="Linux Biolinum G" w:hAnsi="Linux Biolinum G" w:cs="Linux Biolinum G"/>
          <w:sz w:val="28"/>
          <w:szCs w:val="28"/>
        </w:rPr>
        <w:t xml:space="preserve">                     </w:t>
      </w:r>
      <w:r w:rsidRPr="00575DAC">
        <w:rPr>
          <w:rFonts w:ascii="Linux Biolinum G" w:hAnsi="Linux Biolinum G" w:cs="Linux Biolinum G"/>
          <w:sz w:val="28"/>
          <w:szCs w:val="28"/>
        </w:rPr>
        <w:t xml:space="preserve">             </w:t>
      </w:r>
      <w:r w:rsidRPr="004336F7">
        <w:rPr>
          <w:rFonts w:ascii="Linux Biolinum G" w:hAnsi="Linux Biolinum G" w:cs="Linux Biolinum G"/>
          <w:sz w:val="28"/>
          <w:szCs w:val="28"/>
        </w:rPr>
        <w:t xml:space="preserve">   </w:t>
      </w:r>
      <w:r>
        <w:rPr>
          <w:rFonts w:ascii="Linux Biolinum G" w:hAnsi="Linux Biolinum G" w:cs="Linux Biolinum G"/>
          <w:b/>
          <w:sz w:val="28"/>
          <w:szCs w:val="28"/>
        </w:rPr>
        <w:t>Μονάδες</w:t>
      </w:r>
      <w:r w:rsidRPr="00575DAC">
        <w:rPr>
          <w:rFonts w:ascii="Linux Biolinum G" w:hAnsi="Linux Biolinum G" w:cs="Linux Biolinum G"/>
          <w:b/>
          <w:sz w:val="28"/>
          <w:szCs w:val="28"/>
        </w:rPr>
        <w:t xml:space="preserve"> 13</w:t>
      </w:r>
      <w:r w:rsidRPr="004336F7">
        <w:rPr>
          <w:rFonts w:ascii="Linux Biolinum G" w:hAnsi="Linux Biolinum G" w:cs="Linux Biolinum G"/>
          <w:sz w:val="28"/>
          <w:szCs w:val="28"/>
        </w:rPr>
        <w:t xml:space="preserve">          </w:t>
      </w:r>
      <w:r w:rsidRPr="00BE177F">
        <w:rPr>
          <w:rFonts w:ascii="Linux Biolinum G" w:hAnsi="Linux Biolinum G" w:cs="Linux Biolinum G"/>
          <w:sz w:val="28"/>
          <w:szCs w:val="28"/>
        </w:rPr>
        <w:t xml:space="preserve">          </w:t>
      </w:r>
    </w:p>
    <w:p w:rsidR="00575DAC" w:rsidRPr="00575DAC" w:rsidRDefault="00575DAC" w:rsidP="00575DAC">
      <w:pPr>
        <w:pStyle w:val="a4"/>
        <w:rPr>
          <w:rFonts w:ascii="Linux Biolinum G" w:hAnsi="Linux Biolinum G" w:cs="Linux Biolinum G"/>
          <w:sz w:val="28"/>
          <w:szCs w:val="28"/>
        </w:rPr>
      </w:pPr>
      <w:r w:rsidRPr="00B90B4C">
        <w:rPr>
          <w:rFonts w:ascii="Linux Biolinum G" w:hAnsi="Linux Biolinum G" w:cs="Linux Biolinum G"/>
          <w:b/>
          <w:color w:val="7030A0"/>
          <w:sz w:val="28"/>
          <w:szCs w:val="28"/>
        </w:rPr>
        <w:t>Γ2.</w:t>
      </w:r>
      <w:r w:rsidRPr="000D068F">
        <w:rPr>
          <w:rFonts w:ascii="Linux Biolinum G" w:hAnsi="Linux Biolinum G" w:cs="Linux Biolinum G"/>
          <w:sz w:val="28"/>
          <w:szCs w:val="28"/>
        </w:rPr>
        <w:t xml:space="preserve">  Να βρεθούν οι γωνίες του παραλληλογράμμου ΑΓΒΔ.</w:t>
      </w:r>
      <w:r>
        <w:rPr>
          <w:rFonts w:ascii="Linux Biolinum G" w:hAnsi="Linux Biolinum G" w:cs="Linux Biolinum G"/>
          <w:sz w:val="28"/>
          <w:szCs w:val="28"/>
        </w:rPr>
        <w:t xml:space="preserve">             </w:t>
      </w:r>
      <w:r w:rsidRPr="004336F7">
        <w:rPr>
          <w:rFonts w:ascii="Linux Biolinum G" w:hAnsi="Linux Biolinum G" w:cs="Linux Biolinum G"/>
          <w:sz w:val="28"/>
          <w:szCs w:val="28"/>
        </w:rPr>
        <w:t xml:space="preserve">                                           </w:t>
      </w:r>
      <w:r>
        <w:rPr>
          <w:rFonts w:ascii="Linux Biolinum G" w:hAnsi="Linux Biolinum G" w:cs="Linux Biolinum G"/>
          <w:sz w:val="28"/>
          <w:szCs w:val="28"/>
        </w:rPr>
        <w:t xml:space="preserve">    </w:t>
      </w:r>
    </w:p>
    <w:p w:rsidR="00575DAC" w:rsidRP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 w:rsidRPr="00575DAC">
        <w:rPr>
          <w:rFonts w:ascii="Linux Biolinum G" w:hAnsi="Linux Biolinum G" w:cs="Linux Biolinum G"/>
          <w:b/>
          <w:sz w:val="28"/>
          <w:szCs w:val="28"/>
        </w:rPr>
        <w:t xml:space="preserve">                                                                          </w:t>
      </w:r>
      <w:r>
        <w:rPr>
          <w:rFonts w:ascii="Linux Biolinum G" w:hAnsi="Linux Biolinum G" w:cs="Linux Biolinum G"/>
          <w:b/>
          <w:sz w:val="28"/>
          <w:szCs w:val="28"/>
        </w:rPr>
        <w:t>Μονάδες</w:t>
      </w:r>
      <w:r w:rsidRPr="00575DAC">
        <w:rPr>
          <w:rFonts w:ascii="Linux Biolinum G" w:hAnsi="Linux Biolinum G" w:cs="Linux Biolinum G"/>
          <w:b/>
          <w:sz w:val="28"/>
          <w:szCs w:val="28"/>
        </w:rPr>
        <w:t xml:space="preserve">  12</w:t>
      </w:r>
    </w:p>
    <w:p w:rsidR="00575DAC" w:rsidRPr="0074127A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Pr="00575DAC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</w:p>
    <w:p w:rsidR="00575DAC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  <w:r w:rsidRPr="009611C6">
        <w:rPr>
          <w:rFonts w:ascii="Linux Biolinum G" w:hAnsi="Linux Biolinum G" w:cs="Linux Biolinum G"/>
          <w:b/>
          <w:color w:val="7030A0"/>
          <w:sz w:val="28"/>
          <w:szCs w:val="28"/>
        </w:rPr>
        <w:t>ΘΕΜΑ  Δ</w:t>
      </w:r>
    </w:p>
    <w:p w:rsidR="00575DAC" w:rsidRPr="004336F7" w:rsidRDefault="00575DAC" w:rsidP="00575DAC">
      <w:pPr>
        <w:rPr>
          <w:rFonts w:ascii="Linux Biolinum G" w:hAnsi="Linux Biolinum G" w:cs="Linux Biolinum G"/>
          <w:b/>
          <w:color w:val="7030A0"/>
          <w:sz w:val="28"/>
          <w:szCs w:val="28"/>
        </w:rPr>
      </w:pPr>
      <w:r>
        <w:rPr>
          <w:rFonts w:ascii="Linux Biolinum G" w:hAnsi="Linux Biolinum G" w:cs="Linux Biolinum G"/>
          <w:b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32715</wp:posOffset>
            </wp:positionH>
            <wp:positionV relativeFrom="paragraph">
              <wp:posOffset>11430</wp:posOffset>
            </wp:positionV>
            <wp:extent cx="4093845" cy="2138680"/>
            <wp:effectExtent l="19050" t="0" r="1905" b="0"/>
            <wp:wrapTight wrapText="bothSides">
              <wp:wrapPolygon edited="0">
                <wp:start x="-101" y="0"/>
                <wp:lineTo x="-101" y="21356"/>
                <wp:lineTo x="21610" y="21356"/>
                <wp:lineTo x="21610" y="0"/>
                <wp:lineTo x="-101" y="0"/>
              </wp:wrapPolygon>
            </wp:wrapTight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845" cy="213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16E0">
        <w:rPr>
          <w:rFonts w:ascii="Linux Biolinum G" w:hAnsi="Linux Biolinum G" w:cs="Linux Biolinum G"/>
          <w:sz w:val="28"/>
          <w:szCs w:val="28"/>
        </w:rPr>
        <w:t xml:space="preserve">Δίνεται ισοσκελές τραπέζιο ΑΒΓΔ (ΑΒ//ΓΔ και ΑΔ=ΒΓ) , με  ΓΔ=3ΑΒ. Αν η ΕΖ είναι η διάμεσος του τραπεζίου που τέμνει τις διαγώνιες ΒΔ και ΑΓ στα σημεία   Κ και Λ αντίστοιχα  , να αποδείξετε ότι : </w:t>
      </w:r>
    </w:p>
    <w:p w:rsidR="00575DAC" w:rsidRPr="004336F7" w:rsidRDefault="00575DAC" w:rsidP="00575DAC">
      <w:pPr>
        <w:rPr>
          <w:rFonts w:ascii="Linux Biolinum G" w:hAnsi="Linux Biolinum G" w:cs="Linux Biolinum G"/>
          <w:sz w:val="28"/>
          <w:szCs w:val="28"/>
        </w:rPr>
      </w:pPr>
      <w:r>
        <w:rPr>
          <w:rFonts w:ascii="Linux Biolinum G" w:hAnsi="Linux Biolinum G" w:cs="Linux Biolinum G"/>
          <w:sz w:val="28"/>
          <w:szCs w:val="28"/>
        </w:rPr>
        <w:t xml:space="preserve">    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</w:t>
      </w:r>
      <w:r w:rsidRPr="004336F7">
        <w:rPr>
          <w:rFonts w:ascii="Linux Biolinum G" w:hAnsi="Linux Biolinum G" w:cs="Linux Biolinum G"/>
          <w:b/>
          <w:color w:val="7030A0"/>
          <w:sz w:val="28"/>
          <w:szCs w:val="28"/>
        </w:rPr>
        <w:t>Δ1.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 </w:t>
      </w:r>
      <w:r w:rsidRPr="00FB16E0">
        <w:rPr>
          <w:rFonts w:ascii="Linux Biolinum G" w:hAnsi="Linux Biolinum G" w:cs="Linux Biolinum G"/>
          <w:sz w:val="28"/>
          <w:szCs w:val="28"/>
          <w:lang w:val="en-US"/>
        </w:rPr>
        <w:t>EK</w:t>
      </w:r>
      <w:r w:rsidRPr="00FB16E0">
        <w:rPr>
          <w:rFonts w:ascii="Linux Biolinum G" w:hAnsi="Linux Biolinum G" w:cs="Linux Biolinum G"/>
          <w:sz w:val="28"/>
          <w:szCs w:val="28"/>
        </w:rPr>
        <w:t>=Λ</w:t>
      </w:r>
      <w:r w:rsidRPr="00FB16E0">
        <w:rPr>
          <w:rFonts w:ascii="Linux Biolinum G" w:hAnsi="Linux Biolinum G" w:cs="Linux Biolinum G"/>
          <w:sz w:val="28"/>
          <w:szCs w:val="28"/>
          <w:lang w:val="en-US"/>
        </w:rPr>
        <w:t>Z</w:t>
      </w:r>
      <w:proofErr w:type="gramStart"/>
      <w:r w:rsidRPr="00FB16E0">
        <w:rPr>
          <w:rFonts w:ascii="Linux Biolinum G" w:hAnsi="Linux Biolinum G" w:cs="Linux Biolinum G"/>
          <w:sz w:val="28"/>
          <w:szCs w:val="28"/>
        </w:rPr>
        <w:t xml:space="preserve">= </w:t>
      </w:r>
      <w:proofErr w:type="gramEnd"/>
      <w:r w:rsidRPr="00FB16E0">
        <w:rPr>
          <w:rFonts w:ascii="Linux Biolinum G" w:hAnsi="Linux Biolinum G" w:cs="Linux Biolinum G"/>
          <w:position w:val="-24"/>
          <w:sz w:val="28"/>
          <w:szCs w:val="28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30.7pt" o:ole="">
            <v:imagedata r:id="rId9" o:title=""/>
          </v:shape>
          <o:OLEObject Type="Embed" ProgID="Equation.DSMT4" ShapeID="_x0000_i1025" DrawAspect="Content" ObjectID="_1495299783" r:id="rId10"/>
        </w:object>
      </w:r>
      <w:r>
        <w:rPr>
          <w:rFonts w:ascii="Linux Biolinum G" w:hAnsi="Linux Biolinum G" w:cs="Linux Biolinum G"/>
          <w:sz w:val="28"/>
          <w:szCs w:val="28"/>
        </w:rPr>
        <w:t xml:space="preserve">.        </w:t>
      </w:r>
      <w:r>
        <w:rPr>
          <w:rFonts w:ascii="Linux Biolinum G" w:hAnsi="Linux Biolinum G" w:cs="Linux Biolinum G"/>
          <w:b/>
          <w:sz w:val="28"/>
          <w:szCs w:val="28"/>
        </w:rPr>
        <w:t>Μονάδες</w:t>
      </w:r>
      <w:r w:rsidRPr="004336F7">
        <w:rPr>
          <w:rFonts w:ascii="Linux Biolinum G" w:hAnsi="Linux Biolinum G" w:cs="Linux Biolinum G"/>
          <w:b/>
          <w:sz w:val="28"/>
          <w:szCs w:val="28"/>
        </w:rPr>
        <w:t xml:space="preserve"> 8</w:t>
      </w:r>
    </w:p>
    <w:p w:rsidR="00575DAC" w:rsidRPr="00BE177F" w:rsidRDefault="00575DAC" w:rsidP="00575DAC">
      <w:pPr>
        <w:rPr>
          <w:rFonts w:ascii="Linux Biolinum G" w:hAnsi="Linux Biolinum G" w:cs="Linux Biolinum G"/>
          <w:sz w:val="28"/>
          <w:szCs w:val="28"/>
        </w:rPr>
      </w:pPr>
      <w:r>
        <w:rPr>
          <w:rFonts w:ascii="Linux Biolinum G" w:hAnsi="Linux Biolinum G" w:cs="Linux Biolinum G"/>
          <w:sz w:val="28"/>
          <w:szCs w:val="28"/>
        </w:rPr>
        <w:t xml:space="preserve">     </w:t>
      </w:r>
      <w:r w:rsidRPr="004336F7">
        <w:rPr>
          <w:rFonts w:ascii="Linux Biolinum G" w:hAnsi="Linux Biolinum G" w:cs="Linux Biolinum G"/>
          <w:b/>
          <w:color w:val="7030A0"/>
          <w:sz w:val="28"/>
          <w:szCs w:val="28"/>
        </w:rPr>
        <w:t>Δ2.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ΚΛ=ΑΒ</w:t>
      </w:r>
      <w:r>
        <w:rPr>
          <w:rFonts w:ascii="Linux Biolinum G" w:hAnsi="Linux Biolinum G" w:cs="Linux Biolinum G"/>
          <w:sz w:val="28"/>
          <w:szCs w:val="28"/>
        </w:rPr>
        <w:t xml:space="preserve">.              </w:t>
      </w:r>
      <w:r w:rsidRPr="00BE177F">
        <w:rPr>
          <w:rFonts w:ascii="Linux Biolinum G" w:hAnsi="Linux Biolinum G" w:cs="Linux Biolinum G"/>
          <w:sz w:val="28"/>
          <w:szCs w:val="28"/>
        </w:rPr>
        <w:t xml:space="preserve">   </w:t>
      </w:r>
      <w:r>
        <w:rPr>
          <w:rFonts w:ascii="Linux Biolinum G" w:hAnsi="Linux Biolinum G" w:cs="Linux Biolinum G"/>
          <w:b/>
          <w:sz w:val="28"/>
          <w:szCs w:val="28"/>
        </w:rPr>
        <w:t>Μονάδες</w:t>
      </w:r>
      <w:r w:rsidRPr="004336F7">
        <w:rPr>
          <w:rFonts w:ascii="Linux Biolinum G" w:hAnsi="Linux Biolinum G" w:cs="Linux Biolinum G"/>
          <w:b/>
          <w:sz w:val="28"/>
          <w:szCs w:val="28"/>
        </w:rPr>
        <w:t xml:space="preserve"> </w:t>
      </w:r>
      <w:r w:rsidRPr="00BE177F">
        <w:rPr>
          <w:rFonts w:ascii="Linux Biolinum G" w:hAnsi="Linux Biolinum G" w:cs="Linux Biolinum G"/>
          <w:b/>
          <w:sz w:val="28"/>
          <w:szCs w:val="28"/>
        </w:rPr>
        <w:t>8</w:t>
      </w:r>
    </w:p>
    <w:p w:rsidR="00575DAC" w:rsidRPr="00BD58DC" w:rsidRDefault="00575DAC" w:rsidP="00575DAC">
      <w:pPr>
        <w:rPr>
          <w:rFonts w:ascii="Linux Biolinum G" w:hAnsi="Linux Biolinum G" w:cs="Linux Biolinum G"/>
          <w:sz w:val="28"/>
          <w:szCs w:val="28"/>
        </w:rPr>
      </w:pPr>
      <w:r w:rsidRPr="00FB16E0">
        <w:rPr>
          <w:rFonts w:ascii="Linux Biolinum G" w:hAnsi="Linux Biolinum G" w:cs="Linux Biolinum G"/>
          <w:sz w:val="28"/>
          <w:szCs w:val="28"/>
        </w:rPr>
        <w:t xml:space="preserve">  </w:t>
      </w:r>
      <w:r>
        <w:rPr>
          <w:rFonts w:ascii="Linux Biolinum G" w:hAnsi="Linux Biolinum G" w:cs="Linux Biolinum G"/>
          <w:sz w:val="28"/>
          <w:szCs w:val="28"/>
        </w:rPr>
        <w:t xml:space="preserve">  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</w:t>
      </w:r>
      <w:r w:rsidRPr="004336F7">
        <w:rPr>
          <w:rFonts w:ascii="Linux Biolinum G" w:hAnsi="Linux Biolinum G" w:cs="Linux Biolinum G"/>
          <w:b/>
          <w:color w:val="7030A0"/>
          <w:sz w:val="28"/>
          <w:szCs w:val="28"/>
        </w:rPr>
        <w:t>Δ3.</w:t>
      </w:r>
      <w:r w:rsidRPr="004336F7">
        <w:rPr>
          <w:rFonts w:ascii="Linux Biolinum G" w:hAnsi="Linux Biolinum G" w:cs="Linux Biolinum G"/>
          <w:b/>
          <w:sz w:val="28"/>
          <w:szCs w:val="28"/>
        </w:rPr>
        <w:t xml:space="preserve"> </w:t>
      </w:r>
      <w:r>
        <w:rPr>
          <w:rFonts w:ascii="Linux Biolinum G" w:hAnsi="Linux Biolinum G" w:cs="Linux Biolinum G"/>
          <w:sz w:val="28"/>
          <w:szCs w:val="28"/>
        </w:rPr>
        <w:t>Το ΑΒ</w:t>
      </w:r>
      <w:r w:rsidRPr="00FB16E0">
        <w:rPr>
          <w:rFonts w:ascii="Linux Biolinum G" w:hAnsi="Linux Biolinum G" w:cs="Linux Biolinum G"/>
          <w:sz w:val="28"/>
          <w:szCs w:val="28"/>
        </w:rPr>
        <w:t>Λ</w:t>
      </w:r>
      <w:r>
        <w:rPr>
          <w:rFonts w:ascii="Linux Biolinum G" w:hAnsi="Linux Biolinum G" w:cs="Linux Biolinum G"/>
          <w:sz w:val="28"/>
          <w:szCs w:val="28"/>
        </w:rPr>
        <w:t>Κ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είναι ορθογώνιο</w:t>
      </w:r>
      <w:r>
        <w:rPr>
          <w:rFonts w:ascii="Linux Biolinum G" w:hAnsi="Linux Biolinum G" w:cs="Linux Biolinum G"/>
          <w:sz w:val="28"/>
          <w:szCs w:val="28"/>
        </w:rPr>
        <w:t>.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     </w:t>
      </w:r>
    </w:p>
    <w:p w:rsidR="00575DAC" w:rsidRPr="00BE177F" w:rsidRDefault="00575DAC" w:rsidP="00575DAC">
      <w:pPr>
        <w:rPr>
          <w:rFonts w:ascii="Linux Biolinum G" w:hAnsi="Linux Biolinum G" w:cs="Linux Biolinum G"/>
          <w:sz w:val="28"/>
          <w:szCs w:val="28"/>
        </w:rPr>
      </w:pPr>
      <w:r w:rsidRPr="00BE177F">
        <w:rPr>
          <w:rFonts w:ascii="Linux Biolinum G" w:hAnsi="Linux Biolinum G" w:cs="Linux Biolinum G"/>
          <w:sz w:val="28"/>
          <w:szCs w:val="28"/>
        </w:rPr>
        <w:t xml:space="preserve">              </w:t>
      </w:r>
      <w:r w:rsidRPr="009C57E6">
        <w:rPr>
          <w:rFonts w:ascii="Linux Biolinum G" w:hAnsi="Linux Biolinum G" w:cs="Linux Biolinum G"/>
          <w:sz w:val="28"/>
          <w:szCs w:val="28"/>
        </w:rPr>
        <w:t xml:space="preserve">                   </w:t>
      </w:r>
      <w:r w:rsidR="00AC5357">
        <w:rPr>
          <w:rFonts w:ascii="Linux Biolinum G" w:hAnsi="Linux Biolinum G" w:cs="Linux Biolinum G"/>
          <w:sz w:val="28"/>
          <w:szCs w:val="28"/>
          <w:lang w:val="en-US"/>
        </w:rPr>
        <w:t xml:space="preserve">    </w:t>
      </w:r>
      <w:r w:rsidRPr="009C57E6">
        <w:rPr>
          <w:rFonts w:ascii="Linux Biolinum G" w:hAnsi="Linux Biolinum G" w:cs="Linux Biolinum G"/>
          <w:sz w:val="28"/>
          <w:szCs w:val="28"/>
        </w:rPr>
        <w:t xml:space="preserve">     </w:t>
      </w:r>
      <w:r w:rsidR="00AC5357">
        <w:rPr>
          <w:rFonts w:ascii="Linux Biolinum G" w:hAnsi="Linux Biolinum G" w:cs="Linux Biolinum G"/>
          <w:b/>
          <w:sz w:val="28"/>
          <w:szCs w:val="28"/>
        </w:rPr>
        <w:t>Μονάδες</w:t>
      </w:r>
      <w:r w:rsidR="00AC5357" w:rsidRPr="00BE177F">
        <w:rPr>
          <w:rFonts w:ascii="Linux Biolinum G" w:hAnsi="Linux Biolinum G" w:cs="Linux Biolinum G"/>
          <w:b/>
          <w:sz w:val="28"/>
          <w:szCs w:val="28"/>
        </w:rPr>
        <w:t xml:space="preserve"> 9</w:t>
      </w:r>
      <w:r w:rsidRPr="009C57E6">
        <w:rPr>
          <w:rFonts w:ascii="Linux Biolinum G" w:hAnsi="Linux Biolinum G" w:cs="Linux Biolinum G"/>
          <w:sz w:val="28"/>
          <w:szCs w:val="28"/>
        </w:rPr>
        <w:t xml:space="preserve">  </w:t>
      </w:r>
      <w:r w:rsidRPr="00BE177F">
        <w:rPr>
          <w:rFonts w:ascii="Linux Biolinum G" w:hAnsi="Linux Biolinum G" w:cs="Linux Biolinum G"/>
          <w:sz w:val="28"/>
          <w:szCs w:val="28"/>
        </w:rPr>
        <w:t xml:space="preserve">                       </w:t>
      </w:r>
      <w:r w:rsidRPr="009C57E6">
        <w:rPr>
          <w:rFonts w:ascii="Linux Biolinum G" w:hAnsi="Linux Biolinum G" w:cs="Linux Biolinum G"/>
          <w:sz w:val="28"/>
          <w:szCs w:val="28"/>
        </w:rPr>
        <w:t xml:space="preserve">       </w:t>
      </w:r>
      <w:r w:rsidRPr="00BE177F">
        <w:rPr>
          <w:rFonts w:ascii="Linux Biolinum G" w:hAnsi="Linux Biolinum G" w:cs="Linux Biolinum G"/>
          <w:sz w:val="28"/>
          <w:szCs w:val="28"/>
        </w:rPr>
        <w:t xml:space="preserve">    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  </w:t>
      </w:r>
      <w:r w:rsidRPr="009C57E6">
        <w:rPr>
          <w:rFonts w:ascii="Linux Biolinum G" w:hAnsi="Linux Biolinum G" w:cs="Linux Biolinum G"/>
          <w:sz w:val="28"/>
          <w:szCs w:val="28"/>
        </w:rPr>
        <w:t xml:space="preserve">                 </w:t>
      </w:r>
      <w:r w:rsidRPr="00BE177F">
        <w:rPr>
          <w:rFonts w:ascii="Linux Biolinum G" w:hAnsi="Linux Biolinum G" w:cs="Linux Biolinum G"/>
          <w:b/>
          <w:sz w:val="28"/>
          <w:szCs w:val="28"/>
        </w:rPr>
        <w:t xml:space="preserve"> 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 </w:t>
      </w:r>
      <w:r>
        <w:rPr>
          <w:rFonts w:ascii="Linux Biolinum G" w:hAnsi="Linux Biolinum G" w:cs="Linux Biolinum G"/>
          <w:sz w:val="28"/>
          <w:szCs w:val="28"/>
        </w:rPr>
        <w:t xml:space="preserve">                                                                           </w:t>
      </w:r>
      <w:r w:rsidRPr="00FB16E0">
        <w:rPr>
          <w:rFonts w:ascii="Linux Biolinum G" w:hAnsi="Linux Biolinum G" w:cs="Linux Biolinum G"/>
          <w:sz w:val="28"/>
          <w:szCs w:val="28"/>
        </w:rPr>
        <w:t xml:space="preserve">  </w:t>
      </w:r>
      <w:r>
        <w:rPr>
          <w:rFonts w:ascii="Linux Biolinum G" w:hAnsi="Linux Biolinum G" w:cs="Linux Biolinum G"/>
          <w:sz w:val="28"/>
          <w:szCs w:val="28"/>
        </w:rPr>
        <w:t xml:space="preserve">        </w:t>
      </w:r>
      <w:r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                                  </w:t>
      </w:r>
      <w:r w:rsidRPr="00BE177F"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                            </w:t>
      </w:r>
      <w:r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</w:t>
      </w:r>
      <w:r w:rsidRPr="00BE177F"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        </w:t>
      </w:r>
    </w:p>
    <w:p w:rsidR="00575DAC" w:rsidRPr="009C57E6" w:rsidRDefault="00575DAC" w:rsidP="00575DAC">
      <w:pPr>
        <w:jc w:val="center"/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Pr="009C57E6" w:rsidRDefault="00575DAC" w:rsidP="00575DAC">
      <w:pPr>
        <w:jc w:val="center"/>
        <w:rPr>
          <w:rFonts w:ascii="Linux Biolinum G" w:hAnsi="Linux Biolinum G" w:cs="Linux Biolinum G"/>
          <w:b/>
          <w:color w:val="7030A0"/>
          <w:sz w:val="28"/>
          <w:szCs w:val="28"/>
        </w:rPr>
      </w:pPr>
      <w:r w:rsidRPr="0054402E"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ΚΑΛΗ ΕΠΙΤΥΧΙΑ </w:t>
      </w:r>
      <w:r>
        <w:rPr>
          <w:rFonts w:ascii="Linux Biolinum G" w:hAnsi="Linux Biolinum G" w:cs="Linux Biolinum G"/>
          <w:b/>
          <w:color w:val="7030A0"/>
          <w:sz w:val="28"/>
          <w:szCs w:val="28"/>
        </w:rPr>
        <w:t xml:space="preserve">ΚΑΙ </w:t>
      </w:r>
      <w:r w:rsidRPr="0054402E">
        <w:rPr>
          <w:rFonts w:ascii="Linux Biolinum G" w:hAnsi="Linux Biolinum G" w:cs="Linux Biolinum G"/>
          <w:b/>
          <w:color w:val="7030A0"/>
          <w:sz w:val="28"/>
          <w:szCs w:val="28"/>
        </w:rPr>
        <w:t>ΚΑΛΕΣ ΒΟΥΤΙΕΣ !!</w:t>
      </w:r>
    </w:p>
    <w:p w:rsidR="00575DAC" w:rsidRPr="009C57E6" w:rsidRDefault="00575DAC" w:rsidP="00575DAC">
      <w:pPr>
        <w:jc w:val="center"/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Pr="009C57E6" w:rsidRDefault="00575DAC" w:rsidP="00575DAC">
      <w:pPr>
        <w:jc w:val="center"/>
        <w:rPr>
          <w:rFonts w:ascii="Linux Biolinum G" w:hAnsi="Linux Biolinum G" w:cs="Linux Biolinum G"/>
          <w:b/>
          <w:color w:val="7030A0"/>
          <w:sz w:val="28"/>
          <w:szCs w:val="28"/>
        </w:rPr>
      </w:pPr>
    </w:p>
    <w:p w:rsidR="00575DAC" w:rsidRPr="0054402E" w:rsidRDefault="00575DAC" w:rsidP="00575DAC">
      <w:pPr>
        <w:rPr>
          <w:rFonts w:ascii="Linux Biolinum G" w:hAnsi="Linux Biolinum G" w:cs="Linux Biolinum G"/>
          <w:b/>
          <w:sz w:val="28"/>
          <w:szCs w:val="28"/>
        </w:rPr>
      </w:pPr>
      <w:r w:rsidRPr="0054402E">
        <w:rPr>
          <w:rFonts w:ascii="Linux Biolinum G" w:hAnsi="Linux Biolinum G" w:cs="Linux Biolinum G"/>
          <w:sz w:val="24"/>
          <w:szCs w:val="24"/>
        </w:rPr>
        <w:t xml:space="preserve">             </w:t>
      </w:r>
      <w:r>
        <w:rPr>
          <w:rFonts w:ascii="Linux Biolinum G" w:hAnsi="Linux Biolinum G" w:cs="Linux Biolinum G"/>
          <w:sz w:val="28"/>
          <w:szCs w:val="28"/>
        </w:rPr>
        <w:t xml:space="preserve">    </w:t>
      </w:r>
      <w:r w:rsidRPr="0054402E">
        <w:rPr>
          <w:rFonts w:ascii="Linux Biolinum G" w:hAnsi="Linux Biolinum G" w:cs="Linux Biolinum G"/>
          <w:sz w:val="28"/>
          <w:szCs w:val="28"/>
        </w:rPr>
        <w:t xml:space="preserve">   </w:t>
      </w:r>
      <w:r w:rsidRPr="0054402E">
        <w:rPr>
          <w:rFonts w:ascii="Linux Biolinum G" w:hAnsi="Linux Biolinum G" w:cs="Linux Biolinum G"/>
          <w:b/>
          <w:sz w:val="28"/>
          <w:szCs w:val="28"/>
        </w:rPr>
        <w:t xml:space="preserve"> Ο ΔΙΕΥΘΥΝΤΗΣ                                 </w:t>
      </w:r>
      <w:r>
        <w:rPr>
          <w:rFonts w:ascii="Linux Biolinum G" w:hAnsi="Linux Biolinum G" w:cs="Linux Biolinum G"/>
          <w:b/>
          <w:sz w:val="28"/>
          <w:szCs w:val="28"/>
        </w:rPr>
        <w:t xml:space="preserve">             </w:t>
      </w:r>
      <w:r w:rsidRPr="0054402E">
        <w:rPr>
          <w:rFonts w:ascii="Linux Biolinum G" w:hAnsi="Linux Biolinum G" w:cs="Linux Biolinum G"/>
          <w:b/>
          <w:sz w:val="28"/>
          <w:szCs w:val="28"/>
        </w:rPr>
        <w:t xml:space="preserve">      </w:t>
      </w:r>
      <w:r>
        <w:rPr>
          <w:rFonts w:ascii="Linux Biolinum G" w:hAnsi="Linux Biolinum G" w:cs="Linux Biolinum G"/>
          <w:b/>
          <w:sz w:val="28"/>
          <w:szCs w:val="28"/>
        </w:rPr>
        <w:t xml:space="preserve">    </w:t>
      </w:r>
      <w:r w:rsidRPr="0054402E">
        <w:rPr>
          <w:rFonts w:ascii="Linux Biolinum G" w:hAnsi="Linux Biolinum G" w:cs="Linux Biolinum G"/>
          <w:b/>
          <w:sz w:val="28"/>
          <w:szCs w:val="28"/>
        </w:rPr>
        <w:t xml:space="preserve">        Ο ΕΙΣΗΓΗΤΗΣ</w:t>
      </w:r>
    </w:p>
    <w:p w:rsidR="00C83D80" w:rsidRDefault="00C83D80"/>
    <w:sectPr w:rsidR="00C83D80" w:rsidSect="00575DAC">
      <w:pgSz w:w="11906" w:h="16838"/>
      <w:pgMar w:top="284" w:right="566" w:bottom="709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Linux Biolinum G">
    <w:panose1 w:val="02000503000000000000"/>
    <w:charset w:val="A1"/>
    <w:family w:val="auto"/>
    <w:pitch w:val="variable"/>
    <w:sig w:usb0="E0000AFF" w:usb1="5000E5FB" w:usb2="00000020" w:usb3="00000000" w:csb0="000001BF" w:csb1="00000000"/>
  </w:font>
  <w:font w:name="TimesNewRomanPS-Bold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575DAC"/>
    <w:rsid w:val="00575DAC"/>
    <w:rsid w:val="00AC5357"/>
    <w:rsid w:val="00C83D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5DA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575DAC"/>
    <w:pPr>
      <w:spacing w:before="120"/>
      <w:ind w:right="51"/>
      <w:jc w:val="both"/>
    </w:pPr>
    <w:rPr>
      <w:rFonts w:ascii="Arial" w:hAnsi="Arial"/>
      <w:sz w:val="24"/>
    </w:rPr>
  </w:style>
  <w:style w:type="paragraph" w:styleId="a4">
    <w:name w:val="List Paragraph"/>
    <w:basedOn w:val="a"/>
    <w:uiPriority w:val="34"/>
    <w:qFormat/>
    <w:rsid w:val="00575DA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5">
    <w:name w:val="Balloon Text"/>
    <w:basedOn w:val="a"/>
    <w:link w:val="Char"/>
    <w:uiPriority w:val="99"/>
    <w:semiHidden/>
    <w:unhideWhenUsed/>
    <w:rsid w:val="00575DAC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75DAC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28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s</dc:creator>
  <cp:lastModifiedBy>nikos</cp:lastModifiedBy>
  <cp:revision>1</cp:revision>
  <cp:lastPrinted>2015-06-08T17:16:00Z</cp:lastPrinted>
  <dcterms:created xsi:type="dcterms:W3CDTF">2015-06-08T17:03:00Z</dcterms:created>
  <dcterms:modified xsi:type="dcterms:W3CDTF">2015-06-08T17:17:00Z</dcterms:modified>
</cp:coreProperties>
</file>